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57F3" w:rsidRDefault="00510505" w:rsidP="007A0E52">
      <w:pPr>
        <w:rPr>
          <w:b/>
        </w:rPr>
      </w:pPr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</w:t>
      </w:r>
      <w:r w:rsidR="00E25D8B">
        <w:t>e ____________________________</w:t>
      </w:r>
      <w:r w:rsidR="00E25D8B">
        <w:br/>
      </w:r>
      <w:r w:rsidR="003B5E94">
        <w:t>2-1</w:t>
      </w:r>
      <w:r w:rsidR="005F04EF">
        <w:t xml:space="preserve">Equations of </w:t>
      </w:r>
      <w:r w:rsidR="003B5E94">
        <w:t>Circles</w:t>
      </w:r>
      <w:r w:rsidR="005F04EF">
        <w:t xml:space="preserve"> Homework</w:t>
      </w:r>
      <w:r w:rsidR="007A0E52">
        <w:tab/>
      </w:r>
      <w:r w:rsidR="007A0E52">
        <w:tab/>
      </w:r>
      <w:r w:rsidR="007A0E52">
        <w:tab/>
      </w:r>
      <w:r w:rsidR="007A0E52">
        <w:tab/>
      </w:r>
      <w:r w:rsidR="007A0E52">
        <w:tab/>
      </w:r>
      <w:r w:rsidR="007A0E52" w:rsidRPr="007A0E52">
        <w:rPr>
          <w:b/>
        </w:rPr>
        <w:t>NO CALCULATOR!!!!</w:t>
      </w:r>
    </w:p>
    <w:p w:rsidR="007A0E52" w:rsidRDefault="007A0E52" w:rsidP="007A0E52">
      <w:pPr>
        <w:rPr>
          <w:b/>
        </w:rPr>
      </w:pPr>
    </w:p>
    <w:p w:rsidR="007A0E52" w:rsidRDefault="007A0E52" w:rsidP="007A0E52">
      <w:pPr>
        <w:pStyle w:val="ListParagraph"/>
        <w:numPr>
          <w:ilvl w:val="0"/>
          <w:numId w:val="10"/>
        </w:numPr>
      </w:pPr>
      <w:r>
        <w:t xml:space="preserve">Find the equation of a circle whose center is at the point (-2, 3) and has a circumference </w:t>
      </w:r>
      <w:proofErr w:type="gramStart"/>
      <w:r>
        <w:t xml:space="preserve">of </w:t>
      </w:r>
      <w:proofErr w:type="gramEnd"/>
      <w:r w:rsidRPr="007A0E52">
        <w:rPr>
          <w:position w:val="-10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6.3pt" o:ole="">
            <v:imagedata r:id="rId6" o:title=""/>
          </v:shape>
          <o:OLEObject Type="Embed" ProgID="Equation.DSMT4" ShapeID="_x0000_i1025" DrawAspect="Content" ObjectID="_1537616134" r:id="rId7"/>
        </w:object>
      </w:r>
      <w:r>
        <w:t>.</w:t>
      </w:r>
    </w:p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>
      <w:pPr>
        <w:pStyle w:val="ListParagraph"/>
        <w:numPr>
          <w:ilvl w:val="0"/>
          <w:numId w:val="10"/>
        </w:numPr>
      </w:pPr>
      <w:r>
        <w:t xml:space="preserve">Find the equation of a circle that is tangent to both the x and y-axis and has an area of </w:t>
      </w:r>
      <w:r w:rsidRPr="00D55C08">
        <w:rPr>
          <w:position w:val="-6"/>
        </w:rPr>
        <w:object w:dxaOrig="440" w:dyaOrig="279">
          <v:shape id="_x0000_i1026" type="#_x0000_t75" style="width:21.75pt;height:14.25pt" o:ole="">
            <v:imagedata r:id="rId8" o:title=""/>
          </v:shape>
          <o:OLEObject Type="Embed" ProgID="Equation.DSMT4" ShapeID="_x0000_i1026" DrawAspect="Content" ObjectID="_1537616135" r:id="rId9"/>
        </w:object>
      </w:r>
      <w:r w:rsidRPr="00D55C08">
        <w:rPr>
          <w:position w:val="-6"/>
        </w:rPr>
        <w:object w:dxaOrig="620" w:dyaOrig="320">
          <v:shape id="_x0000_i1027" type="#_x0000_t75" style="width:31.25pt;height:16.3pt" o:ole="">
            <v:imagedata r:id="rId10" o:title=""/>
          </v:shape>
          <o:OLEObject Type="Embed" ProgID="Equation.DSMT4" ShapeID="_x0000_i1027" DrawAspect="Content" ObjectID="_1537616136" r:id="rId11"/>
        </w:object>
      </w:r>
      <w:r w:rsidR="00C806B7">
        <w:t xml:space="preserve"> and whose center is in the second quadrant</w:t>
      </w:r>
      <w:r>
        <w:t>.</w:t>
      </w:r>
    </w:p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>
      <w:pPr>
        <w:pStyle w:val="ListParagraph"/>
        <w:numPr>
          <w:ilvl w:val="0"/>
          <w:numId w:val="10"/>
        </w:numPr>
      </w:pPr>
      <w:r>
        <w:t>Find the equation of a circle whose center is at the point (-3, 6) and is tangent to the y-axis.</w:t>
      </w:r>
    </w:p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>
      <w:pPr>
        <w:pStyle w:val="ListParagraph"/>
        <w:numPr>
          <w:ilvl w:val="0"/>
          <w:numId w:val="10"/>
        </w:numPr>
      </w:pPr>
      <w:r>
        <w:t>Find an equation of a circle whose center is at the point (-4, 6) and passes through the point (1, 2).</w:t>
      </w:r>
    </w:p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/>
    <w:p w:rsidR="007A0E52" w:rsidRDefault="007A0E52" w:rsidP="007A0E52">
      <w:pPr>
        <w:pStyle w:val="ListParagraph"/>
        <w:numPr>
          <w:ilvl w:val="0"/>
          <w:numId w:val="10"/>
        </w:numPr>
      </w:pPr>
      <w:r>
        <w:t xml:space="preserve">Find the center and radius of the circle whose equation is given by </w:t>
      </w:r>
      <w:r w:rsidRPr="00D55C08">
        <w:rPr>
          <w:position w:val="-10"/>
        </w:rPr>
        <w:object w:dxaOrig="2020" w:dyaOrig="360">
          <v:shape id="_x0000_i1028" type="#_x0000_t75" style="width:101.2pt;height:18.35pt" o:ole="">
            <v:imagedata r:id="rId12" o:title=""/>
          </v:shape>
          <o:OLEObject Type="Embed" ProgID="Equation.DSMT4" ShapeID="_x0000_i1028" DrawAspect="Content" ObjectID="_1537616137" r:id="rId13"/>
        </w:object>
      </w: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</w:pPr>
    </w:p>
    <w:p w:rsidR="007A0E52" w:rsidRDefault="007A0E52" w:rsidP="007A0E52">
      <w:pPr>
        <w:pStyle w:val="ListParagraph"/>
        <w:numPr>
          <w:ilvl w:val="0"/>
          <w:numId w:val="10"/>
        </w:numPr>
      </w:pPr>
      <w:r>
        <w:t xml:space="preserve">Determine the diameter of the circle whose equation is </w:t>
      </w:r>
      <w:r w:rsidR="00C806B7" w:rsidRPr="00D55C08">
        <w:rPr>
          <w:position w:val="-10"/>
        </w:rPr>
        <w:object w:dxaOrig="2580" w:dyaOrig="360">
          <v:shape id="_x0000_i1029" type="#_x0000_t75" style="width:129.05pt;height:18.35pt" o:ole="">
            <v:imagedata r:id="rId14" o:title=""/>
          </v:shape>
          <o:OLEObject Type="Embed" ProgID="Equation.DSMT4" ShapeID="_x0000_i1029" DrawAspect="Content" ObjectID="_1537616138" r:id="rId15"/>
        </w:object>
      </w:r>
    </w:p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>
      <w:pPr>
        <w:pStyle w:val="ListParagraph"/>
        <w:numPr>
          <w:ilvl w:val="0"/>
          <w:numId w:val="10"/>
        </w:numPr>
      </w:pPr>
      <w:r>
        <w:t xml:space="preserve">Determine the area of the circle whose equation is </w:t>
      </w:r>
      <w:r w:rsidRPr="00D55C08">
        <w:rPr>
          <w:position w:val="-10"/>
        </w:rPr>
        <w:object w:dxaOrig="2079" w:dyaOrig="360">
          <v:shape id="_x0000_i1030" type="#_x0000_t75" style="width:103.9pt;height:18.35pt" o:ole="">
            <v:imagedata r:id="rId16" o:title=""/>
          </v:shape>
          <o:OLEObject Type="Embed" ProgID="Equation.DSMT4" ShapeID="_x0000_i1030" DrawAspect="Content" ObjectID="_1537616139" r:id="rId17"/>
        </w:object>
      </w:r>
    </w:p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>
      <w:bookmarkStart w:id="0" w:name="_GoBack"/>
      <w:bookmarkEnd w:id="0"/>
    </w:p>
    <w:p w:rsidR="00A3487F" w:rsidRDefault="00A3487F" w:rsidP="00C806B7"/>
    <w:p w:rsidR="00A3487F" w:rsidRDefault="00A3487F" w:rsidP="00C806B7"/>
    <w:p w:rsidR="00A3487F" w:rsidRDefault="00A3487F" w:rsidP="00A3487F">
      <w:pPr>
        <w:pStyle w:val="ListParagraph"/>
        <w:numPr>
          <w:ilvl w:val="0"/>
          <w:numId w:val="10"/>
        </w:numPr>
      </w:pPr>
      <w:r>
        <w:t xml:space="preserve">Write  </w:t>
      </w:r>
      <w:r w:rsidRPr="00D55C08">
        <w:rPr>
          <w:position w:val="-10"/>
        </w:rPr>
        <w:object w:dxaOrig="2280" w:dyaOrig="360">
          <v:shape id="_x0000_i1031" type="#_x0000_t75" style="width:114.1pt;height:18.35pt" o:ole="">
            <v:imagedata r:id="rId18" o:title=""/>
          </v:shape>
          <o:OLEObject Type="Embed" ProgID="Equation.DSMT4" ShapeID="_x0000_i1031" DrawAspect="Content" ObjectID="_1537616140" r:id="rId19"/>
        </w:object>
      </w:r>
      <w:r w:rsidR="003D38D4">
        <w:t xml:space="preserve">  in </w:t>
      </w:r>
      <w:r w:rsidR="001849C2">
        <w:t>standard</w:t>
      </w:r>
      <w:r w:rsidR="003D38D4">
        <w:t xml:space="preserve"> form. </w:t>
      </w:r>
    </w:p>
    <w:p w:rsidR="00A3487F" w:rsidRDefault="00A3487F" w:rsidP="00C806B7"/>
    <w:p w:rsidR="00A3487F" w:rsidRDefault="00A3487F" w:rsidP="00C806B7"/>
    <w:p w:rsidR="00A3487F" w:rsidRDefault="001849C2" w:rsidP="001849C2">
      <w:pPr>
        <w:tabs>
          <w:tab w:val="left" w:pos="8232"/>
        </w:tabs>
      </w:pPr>
      <w:r>
        <w:tab/>
      </w:r>
    </w:p>
    <w:p w:rsidR="00A3487F" w:rsidRDefault="00A3487F" w:rsidP="00C806B7"/>
    <w:p w:rsidR="00A3487F" w:rsidRDefault="00A3487F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/>
    <w:p w:rsidR="00C806B7" w:rsidRDefault="00C806B7" w:rsidP="00C806B7">
      <w:pPr>
        <w:pStyle w:val="ListParagraph"/>
        <w:numPr>
          <w:ilvl w:val="0"/>
          <w:numId w:val="10"/>
        </w:numPr>
      </w:pPr>
      <w:r>
        <w:t>Challenge problem – No Calculator</w:t>
      </w:r>
    </w:p>
    <w:p w:rsidR="00C806B7" w:rsidRDefault="00C806B7" w:rsidP="00C806B7">
      <w:pPr>
        <w:ind w:left="720"/>
      </w:pPr>
    </w:p>
    <w:p w:rsidR="00C806B7" w:rsidRDefault="00C806B7" w:rsidP="00C806B7">
      <w:pPr>
        <w:ind w:left="720"/>
      </w:pPr>
      <w:r>
        <w:t xml:space="preserve">Find the points of intersection of the circle with equation </w:t>
      </w:r>
      <w:r w:rsidRPr="00D55C08">
        <w:rPr>
          <w:position w:val="-10"/>
        </w:rPr>
        <w:object w:dxaOrig="2220" w:dyaOrig="360">
          <v:shape id="_x0000_i1032" type="#_x0000_t75" style="width:110.7pt;height:18.35pt" o:ole="">
            <v:imagedata r:id="rId20" o:title=""/>
          </v:shape>
          <o:OLEObject Type="Embed" ProgID="Equation.DSMT4" ShapeID="_x0000_i1032" DrawAspect="Content" ObjectID="_1537616141" r:id="rId21"/>
        </w:object>
      </w:r>
      <w:r>
        <w:t xml:space="preserve"> and the line with </w:t>
      </w:r>
      <w:proofErr w:type="gramStart"/>
      <w:r>
        <w:t xml:space="preserve">equation </w:t>
      </w:r>
      <w:proofErr w:type="gramEnd"/>
      <w:r w:rsidRPr="00D55C08">
        <w:rPr>
          <w:position w:val="-10"/>
        </w:rPr>
        <w:object w:dxaOrig="680" w:dyaOrig="320">
          <v:shape id="_x0000_i1033" type="#_x0000_t75" style="width:33.95pt;height:16.3pt" o:ole="">
            <v:imagedata r:id="rId22" o:title=""/>
          </v:shape>
          <o:OLEObject Type="Embed" ProgID="Equation.DSMT4" ShapeID="_x0000_i1033" DrawAspect="Content" ObjectID="_1537616142" r:id="rId23"/>
        </w:object>
      </w:r>
      <w:r>
        <w:t>.</w:t>
      </w:r>
    </w:p>
    <w:p w:rsidR="00C806B7" w:rsidRDefault="00C806B7" w:rsidP="00C806B7">
      <w:pPr>
        <w:ind w:left="720"/>
      </w:pPr>
    </w:p>
    <w:p w:rsidR="00C806B7" w:rsidRDefault="00C806B7" w:rsidP="00C806B7">
      <w:pPr>
        <w:ind w:left="720"/>
      </w:pPr>
    </w:p>
    <w:p w:rsidR="00C806B7" w:rsidRDefault="00C806B7" w:rsidP="00C806B7">
      <w:pPr>
        <w:ind w:left="720"/>
      </w:pPr>
      <w:r>
        <w:br/>
      </w:r>
    </w:p>
    <w:p w:rsidR="00C806B7" w:rsidRPr="007A0E52" w:rsidRDefault="00C806B7" w:rsidP="00C806B7">
      <w:pPr>
        <w:ind w:left="720"/>
      </w:pPr>
    </w:p>
    <w:sectPr w:rsidR="00C806B7" w:rsidRPr="007A0E52" w:rsidSect="007A0E52">
      <w:pgSz w:w="12240" w:h="15840"/>
      <w:pgMar w:top="720" w:right="630" w:bottom="720" w:left="99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4B1266"/>
    <w:multiLevelType w:val="hybridMultilevel"/>
    <w:tmpl w:val="3912E72A"/>
    <w:lvl w:ilvl="0" w:tplc="03EA6B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A4E3DAC"/>
    <w:multiLevelType w:val="hybridMultilevel"/>
    <w:tmpl w:val="9F5613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EDE28AC"/>
    <w:multiLevelType w:val="hybridMultilevel"/>
    <w:tmpl w:val="CCC058F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206832"/>
    <w:multiLevelType w:val="hybridMultilevel"/>
    <w:tmpl w:val="2430A1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C61E63"/>
    <w:multiLevelType w:val="hybridMultilevel"/>
    <w:tmpl w:val="A7528B12"/>
    <w:lvl w:ilvl="0" w:tplc="6A54831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E6D61A4"/>
    <w:multiLevelType w:val="hybridMultilevel"/>
    <w:tmpl w:val="3F8C5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4673C0C"/>
    <w:multiLevelType w:val="hybridMultilevel"/>
    <w:tmpl w:val="01405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AA7A9F"/>
    <w:multiLevelType w:val="hybridMultilevel"/>
    <w:tmpl w:val="52CCD4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D5D6A11"/>
    <w:multiLevelType w:val="hybridMultilevel"/>
    <w:tmpl w:val="9342C310"/>
    <w:lvl w:ilvl="0" w:tplc="86107730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215778"/>
    <w:multiLevelType w:val="hybridMultilevel"/>
    <w:tmpl w:val="77F446AE"/>
    <w:lvl w:ilvl="0" w:tplc="1130C8B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9"/>
  </w:num>
  <w:num w:numId="5">
    <w:abstractNumId w:val="4"/>
  </w:num>
  <w:num w:numId="6">
    <w:abstractNumId w:val="6"/>
  </w:num>
  <w:num w:numId="7">
    <w:abstractNumId w:val="2"/>
  </w:num>
  <w:num w:numId="8">
    <w:abstractNumId w:val="7"/>
  </w:num>
  <w:num w:numId="9">
    <w:abstractNumId w:val="8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510505"/>
    <w:rsid w:val="00030958"/>
    <w:rsid w:val="000B2324"/>
    <w:rsid w:val="000C6C97"/>
    <w:rsid w:val="001849C2"/>
    <w:rsid w:val="001A5DA1"/>
    <w:rsid w:val="002122C4"/>
    <w:rsid w:val="00224646"/>
    <w:rsid w:val="00232038"/>
    <w:rsid w:val="002E290D"/>
    <w:rsid w:val="00314A3E"/>
    <w:rsid w:val="003335E6"/>
    <w:rsid w:val="003A791D"/>
    <w:rsid w:val="003B5E94"/>
    <w:rsid w:val="003D38D4"/>
    <w:rsid w:val="00444357"/>
    <w:rsid w:val="00510505"/>
    <w:rsid w:val="005C7D5B"/>
    <w:rsid w:val="005F04EF"/>
    <w:rsid w:val="0069331A"/>
    <w:rsid w:val="006E0985"/>
    <w:rsid w:val="007738D4"/>
    <w:rsid w:val="007A0E52"/>
    <w:rsid w:val="007D4337"/>
    <w:rsid w:val="009057F3"/>
    <w:rsid w:val="00A248D1"/>
    <w:rsid w:val="00A30C22"/>
    <w:rsid w:val="00A3487F"/>
    <w:rsid w:val="00A46B7B"/>
    <w:rsid w:val="00AD5E1D"/>
    <w:rsid w:val="00B25E8D"/>
    <w:rsid w:val="00B77AC8"/>
    <w:rsid w:val="00B9251B"/>
    <w:rsid w:val="00C3315A"/>
    <w:rsid w:val="00C806B7"/>
    <w:rsid w:val="00CE6FC0"/>
    <w:rsid w:val="00D07F78"/>
    <w:rsid w:val="00D92A06"/>
    <w:rsid w:val="00DB26B7"/>
    <w:rsid w:val="00E25D8B"/>
    <w:rsid w:val="00E43A5F"/>
    <w:rsid w:val="00F06304"/>
    <w:rsid w:val="00F65F41"/>
    <w:rsid w:val="00F84A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05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10505"/>
    <w:pPr>
      <w:keepNext/>
      <w:outlineLvl w:val="1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0505"/>
    <w:pPr>
      <w:ind w:left="720"/>
      <w:contextualSpacing/>
    </w:pPr>
  </w:style>
  <w:style w:type="paragraph" w:styleId="NoSpacing">
    <w:name w:val="No Spacing"/>
    <w:uiPriority w:val="1"/>
    <w:qFormat/>
    <w:rsid w:val="00510505"/>
    <w:pPr>
      <w:spacing w:after="0" w:line="240" w:lineRule="auto"/>
    </w:pPr>
  </w:style>
  <w:style w:type="character" w:customStyle="1" w:styleId="Heading2Char">
    <w:name w:val="Heading 2 Char"/>
    <w:basedOn w:val="DefaultParagraphFont"/>
    <w:link w:val="Heading2"/>
    <w:rsid w:val="00510505"/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05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050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09A677B-455E-4F5F-88D1-7860117C55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176</Words>
  <Characters>100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8</cp:revision>
  <cp:lastPrinted>2016-09-27T11:48:00Z</cp:lastPrinted>
  <dcterms:created xsi:type="dcterms:W3CDTF">2016-09-27T19:32:00Z</dcterms:created>
  <dcterms:modified xsi:type="dcterms:W3CDTF">2016-10-10T18:49:00Z</dcterms:modified>
</cp:coreProperties>
</file>